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1F9" w:rsidRPr="0027774C" w:rsidRDefault="002921F9" w:rsidP="002921F9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руппа 46</w:t>
      </w:r>
    </w:p>
    <w:p w:rsidR="002921F9" w:rsidRPr="0027774C" w:rsidRDefault="002921F9" w:rsidP="002921F9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7774C">
        <w:rPr>
          <w:rFonts w:ascii="Times New Roman" w:hAnsi="Times New Roman" w:cs="Times New Roman"/>
          <w:b/>
          <w:sz w:val="28"/>
          <w:szCs w:val="28"/>
        </w:rPr>
        <w:t xml:space="preserve">Преподаватель: </w:t>
      </w:r>
      <w:r w:rsidRPr="0027774C">
        <w:rPr>
          <w:rFonts w:ascii="Times New Roman" w:hAnsi="Times New Roman" w:cs="Times New Roman"/>
          <w:sz w:val="28"/>
          <w:szCs w:val="28"/>
        </w:rPr>
        <w:t>Комлева М.Н.</w:t>
      </w:r>
    </w:p>
    <w:p w:rsidR="002921F9" w:rsidRPr="0027774C" w:rsidRDefault="002921F9" w:rsidP="002921F9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27774C">
        <w:rPr>
          <w:rFonts w:ascii="Times New Roman" w:hAnsi="Times New Roman" w:cs="Times New Roman"/>
          <w:b/>
          <w:sz w:val="28"/>
          <w:szCs w:val="28"/>
        </w:rPr>
        <w:t xml:space="preserve">Дисциплина: </w:t>
      </w:r>
      <w:r>
        <w:rPr>
          <w:rFonts w:ascii="Times New Roman" w:hAnsi="Times New Roman" w:cs="Times New Roman"/>
          <w:sz w:val="28"/>
          <w:szCs w:val="28"/>
        </w:rPr>
        <w:t>Инженерная графика</w:t>
      </w:r>
    </w:p>
    <w:p w:rsidR="001B498B" w:rsidRDefault="002921F9" w:rsidP="002921F9">
      <w:pPr>
        <w:rPr>
          <w:rFonts w:ascii="Times New Roman" w:hAnsi="Times New Roman" w:cs="Times New Roman"/>
          <w:sz w:val="28"/>
          <w:szCs w:val="28"/>
        </w:rPr>
      </w:pPr>
      <w:r w:rsidRPr="0027774C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27774C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изучить теоретический материал, </w:t>
      </w:r>
      <w:r>
        <w:rPr>
          <w:rFonts w:ascii="Times New Roman" w:hAnsi="Times New Roman" w:cs="Times New Roman"/>
          <w:sz w:val="28"/>
          <w:szCs w:val="28"/>
        </w:rPr>
        <w:t>сделать опорный конспект.</w:t>
      </w:r>
    </w:p>
    <w:p w:rsidR="002921F9" w:rsidRPr="008D063E" w:rsidRDefault="002921F9" w:rsidP="002921F9">
      <w:pPr>
        <w:pStyle w:val="1"/>
        <w:jc w:val="center"/>
        <w:rPr>
          <w:rFonts w:ascii="Times New Roman" w:eastAsia="Times New Roman" w:hAnsi="Times New Roman" w:cs="Times New Roman"/>
          <w:color w:val="000000"/>
          <w:lang w:eastAsia="ru-RU"/>
        </w:rPr>
      </w:pPr>
      <w:bookmarkStart w:id="0" w:name="_Toc288184356"/>
      <w:r w:rsidRPr="008C6735">
        <w:rPr>
          <w:rFonts w:ascii="Times New Roman" w:eastAsia="Times New Roman" w:hAnsi="Times New Roman" w:cs="Times New Roman"/>
          <w:color w:val="000000"/>
          <w:lang w:eastAsia="ru-RU"/>
        </w:rPr>
        <w:t xml:space="preserve">Раздел </w:t>
      </w:r>
      <w:r>
        <w:rPr>
          <w:rFonts w:ascii="Times New Roman" w:eastAsia="Times New Roman" w:hAnsi="Times New Roman" w:cs="Times New Roman"/>
          <w:color w:val="000000"/>
          <w:lang w:eastAsia="ru-RU"/>
        </w:rPr>
        <w:t>2</w:t>
      </w:r>
      <w:r w:rsidRPr="008C6735">
        <w:rPr>
          <w:rFonts w:ascii="Times New Roman" w:eastAsia="Times New Roman" w:hAnsi="Times New Roman" w:cs="Times New Roman"/>
          <w:color w:val="000000"/>
          <w:lang w:eastAsia="ru-RU"/>
        </w:rPr>
        <w:t>.</w:t>
      </w:r>
      <w:r w:rsidRPr="008C6735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</w:t>
      </w:r>
      <w:r w:rsidRPr="005F482F">
        <w:rPr>
          <w:rFonts w:ascii="Times New Roman" w:eastAsia="Times New Roman" w:hAnsi="Times New Roman" w:cs="Times New Roman"/>
          <w:color w:val="000000"/>
          <w:lang w:eastAsia="ru-RU"/>
        </w:rPr>
        <w:t>Проекционное черчение</w:t>
      </w:r>
      <w:bookmarkEnd w:id="0"/>
    </w:p>
    <w:p w:rsidR="002921F9" w:rsidRPr="008C6735" w:rsidRDefault="002921F9" w:rsidP="002921F9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2921F9" w:rsidRPr="008C6735" w:rsidRDefault="002921F9" w:rsidP="002921F9">
      <w:pPr>
        <w:pStyle w:val="2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bookmarkStart w:id="1" w:name="_Toc288184357"/>
      <w:r w:rsidRPr="008C673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Тема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2</w:t>
      </w:r>
      <w:r w:rsidRPr="008C673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.1 </w:t>
      </w:r>
      <w:r w:rsidRPr="005F6629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Построение аксонометрических проекций</w:t>
      </w:r>
      <w:bookmarkEnd w:id="1"/>
    </w:p>
    <w:p w:rsidR="002921F9" w:rsidRPr="008C6735" w:rsidRDefault="002921F9" w:rsidP="002921F9">
      <w:pPr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921F9" w:rsidRDefault="002921F9" w:rsidP="002921F9">
      <w:pPr>
        <w:pStyle w:val="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2" w:name="_Toc288184358"/>
      <w:r>
        <w:rPr>
          <w:rFonts w:ascii="Times New Roman" w:hAnsi="Times New Roman" w:cs="Times New Roman"/>
          <w:color w:val="auto"/>
          <w:sz w:val="28"/>
          <w:szCs w:val="28"/>
        </w:rPr>
        <w:t xml:space="preserve">2.1.1 </w:t>
      </w:r>
      <w:r w:rsidRPr="005F6629">
        <w:rPr>
          <w:rFonts w:ascii="Times New Roman" w:hAnsi="Times New Roman" w:cs="Times New Roman"/>
          <w:color w:val="auto"/>
          <w:sz w:val="28"/>
          <w:szCs w:val="28"/>
        </w:rPr>
        <w:t>Положение осей</w:t>
      </w:r>
      <w:bookmarkEnd w:id="2"/>
    </w:p>
    <w:p w:rsidR="002921F9" w:rsidRDefault="002921F9" w:rsidP="002921F9">
      <w:pPr>
        <w:pStyle w:val="a4"/>
      </w:pPr>
    </w:p>
    <w:p w:rsidR="002921F9" w:rsidRPr="005F6629" w:rsidRDefault="002921F9" w:rsidP="002921F9">
      <w:pPr>
        <w:pStyle w:val="a4"/>
      </w:pPr>
      <w:r w:rsidRPr="005F6629">
        <w:t xml:space="preserve">Построение начинают с проведения аксонометрических осей х, у и z. Оси фронтальной </w:t>
      </w:r>
      <w:proofErr w:type="spellStart"/>
      <w:r w:rsidRPr="005F6629">
        <w:t>диметрической</w:t>
      </w:r>
      <w:proofErr w:type="spellEnd"/>
      <w:r w:rsidRPr="005F6629">
        <w:t xml:space="preserve"> проекции располагают, как показано на </w:t>
      </w:r>
      <w:r w:rsidRPr="002003AB">
        <w:t>рисунке</w:t>
      </w:r>
      <w:r w:rsidRPr="002921F9">
        <w:t xml:space="preserve"> </w:t>
      </w:r>
      <w:r>
        <w:t>37</w:t>
      </w:r>
      <w:r w:rsidRPr="005F6629">
        <w:t>, а: ось х — горизонтально, ось z — вертикально, ось у — под углом 45° к горизонтальной линии.</w:t>
      </w:r>
    </w:p>
    <w:p w:rsidR="002921F9" w:rsidRPr="005F6629" w:rsidRDefault="002921F9" w:rsidP="002921F9">
      <w:pPr>
        <w:pStyle w:val="a4"/>
      </w:pPr>
      <w:r w:rsidRPr="005F6629">
        <w:t>Угол 45° можно построить при помощи чертежного угольника с углами 45, 45 и 90°, как показано на рисунке 61, е. Ось у проводят с наклоном влево или вправо.</w:t>
      </w:r>
    </w:p>
    <w:p w:rsidR="002921F9" w:rsidRPr="005F6629" w:rsidRDefault="002921F9" w:rsidP="002921F9">
      <w:pPr>
        <w:pStyle w:val="a4"/>
      </w:pPr>
      <w:r w:rsidRPr="005F6629">
        <w:t xml:space="preserve">Во фронтальной </w:t>
      </w:r>
      <w:proofErr w:type="spellStart"/>
      <w:r w:rsidRPr="005F6629">
        <w:t>диметрической</w:t>
      </w:r>
      <w:proofErr w:type="spellEnd"/>
      <w:r w:rsidRPr="005F6629">
        <w:t xml:space="preserve"> проекции по осям х и z (и параллельно им) откладывают натуральные размеры, по оси у (и параллельно ей) — сокращенные в два раза.</w:t>
      </w:r>
    </w:p>
    <w:p w:rsidR="002921F9" w:rsidRPr="005F6629" w:rsidRDefault="002921F9" w:rsidP="002921F9">
      <w:pPr>
        <w:pStyle w:val="a4"/>
      </w:pPr>
      <w:r w:rsidRPr="005F6629">
        <w:t xml:space="preserve">Положение осей изометрической проекции показано на </w:t>
      </w:r>
      <w:r w:rsidRPr="002003AB">
        <w:t>рисунке 37, б</w:t>
      </w:r>
      <w:r w:rsidRPr="005F6629">
        <w:t>. Оси х и у располагают под углом 30° к горизонтальной линии (120° между осями). Их тоже удобно проводить при помощи угольника. Но в этом случае угольник берут с углами 30, 60 и 90° (</w:t>
      </w:r>
      <w:r w:rsidRPr="002003AB">
        <w:t>рисунок 37</w:t>
      </w:r>
      <w:r w:rsidRPr="005F6629">
        <w:t>, г).</w:t>
      </w:r>
    </w:p>
    <w:p w:rsidR="002921F9" w:rsidRDefault="002921F9" w:rsidP="002921F9">
      <w:pPr>
        <w:pStyle w:val="a4"/>
      </w:pPr>
      <w:r w:rsidRPr="005F6629">
        <w:t>При построении изометрической проекции по осям х, у, z и параллельно им откладыва</w:t>
      </w:r>
      <w:r>
        <w:t>ют натуральные размеры предмета</w:t>
      </w:r>
      <w:r w:rsidRPr="005F6629">
        <w:t>.</w:t>
      </w:r>
    </w:p>
    <w:p w:rsidR="002921F9" w:rsidRPr="005F6629" w:rsidRDefault="002921F9" w:rsidP="002921F9">
      <w:pPr>
        <w:pStyle w:val="a4"/>
      </w:pPr>
      <w:r w:rsidRPr="005F6629">
        <w:t xml:space="preserve">На </w:t>
      </w:r>
      <w:r w:rsidRPr="002003AB">
        <w:t>рисунке 37,</w:t>
      </w:r>
      <w:r w:rsidRPr="005F6629">
        <w:t xml:space="preserve"> д и е показано построение осей на бумаге, разлинованной в клетку. Оно применяется при выполнении тех</w:t>
      </w:r>
      <w:r>
        <w:t>ни</w:t>
      </w:r>
      <w:r w:rsidRPr="00876121">
        <w:t xml:space="preserve">ческих рисунков. Чтобы получить угол 45°, ось проводят по диагоналям клеток </w:t>
      </w:r>
      <w:r w:rsidRPr="002003AB">
        <w:t>(рисунок 37, д).</w:t>
      </w:r>
      <w:r w:rsidRPr="00876121">
        <w:t xml:space="preserve"> Отношение отрезков в 3 и 5 клеток дает наклон оси приблизительно в 30° </w:t>
      </w:r>
      <w:r w:rsidRPr="002003AB">
        <w:t>(рисунок 37, е).</w:t>
      </w:r>
    </w:p>
    <w:p w:rsidR="002921F9" w:rsidRDefault="002921F9" w:rsidP="002921F9">
      <w:pPr>
        <w:pStyle w:val="a4"/>
      </w:pPr>
    </w:p>
    <w:p w:rsidR="002921F9" w:rsidRDefault="002921F9" w:rsidP="002921F9">
      <w:pPr>
        <w:pStyle w:val="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3" w:name="_Toc288184359"/>
      <w:r>
        <w:rPr>
          <w:rFonts w:ascii="Times New Roman" w:hAnsi="Times New Roman" w:cs="Times New Roman"/>
          <w:color w:val="auto"/>
          <w:sz w:val="28"/>
          <w:szCs w:val="28"/>
        </w:rPr>
        <w:t xml:space="preserve">2.1.2 </w:t>
      </w:r>
      <w:r w:rsidRPr="00C1693C">
        <w:rPr>
          <w:rFonts w:ascii="Times New Roman" w:hAnsi="Times New Roman" w:cs="Times New Roman"/>
          <w:color w:val="auto"/>
          <w:sz w:val="28"/>
          <w:szCs w:val="28"/>
        </w:rPr>
        <w:t>Аксонометрические проекции плоских фигур</w:t>
      </w:r>
      <w:bookmarkEnd w:id="3"/>
    </w:p>
    <w:p w:rsidR="002921F9" w:rsidRDefault="002921F9" w:rsidP="002921F9">
      <w:pPr>
        <w:pStyle w:val="a4"/>
      </w:pPr>
    </w:p>
    <w:p w:rsidR="002921F9" w:rsidRDefault="002921F9" w:rsidP="002921F9">
      <w:pPr>
        <w:pStyle w:val="a4"/>
      </w:pPr>
      <w:r w:rsidRPr="005F6629">
        <w:t xml:space="preserve">Рассмотрим построение аксонометрических проекций плоских геометрических фигур, расположенных горизонтально </w:t>
      </w:r>
      <w:r w:rsidRPr="002003AB">
        <w:t>(таблица. 4).</w:t>
      </w:r>
      <w:r w:rsidRPr="005F6629">
        <w:t xml:space="preserve"> Такие </w:t>
      </w:r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4A98042" wp14:editId="45AA259D">
                <wp:simplePos x="0" y="0"/>
                <wp:positionH relativeFrom="column">
                  <wp:posOffset>-125871</wp:posOffset>
                </wp:positionH>
                <wp:positionV relativeFrom="paragraph">
                  <wp:posOffset>565</wp:posOffset>
                </wp:positionV>
                <wp:extent cx="3962400" cy="5495925"/>
                <wp:effectExtent l="0" t="0" r="0" b="9525"/>
                <wp:wrapSquare wrapText="bothSides"/>
                <wp:docPr id="702" name="Группа 7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2400" cy="5495925"/>
                          <a:chOff x="0" y="0"/>
                          <a:chExt cx="5697855" cy="7341056"/>
                        </a:xfrm>
                      </wpg:grpSpPr>
                      <pic:pic xmlns:pic="http://schemas.openxmlformats.org/drawingml/2006/picture">
                        <pic:nvPicPr>
                          <pic:cNvPr id="700" name="Рисунок 700" descr="C:\Users\Катенок\Desktop\123456\1111.tif"/>
                          <pic:cNvPicPr>
                            <a:picLocks noChangeAspect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674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01" name="Поле 701"/>
                        <wps:cNvSpPr txBox="1"/>
                        <wps:spPr>
                          <a:xfrm>
                            <a:off x="0" y="6810376"/>
                            <a:ext cx="5697855" cy="5306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202618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37. </w:t>
                              </w:r>
                              <w:r w:rsidRPr="00C940ED">
                                <w:t>Изображение осей аксонометрических проекции</w:t>
                              </w:r>
                              <w:r>
                                <w:t>:</w:t>
                              </w:r>
                              <w:r w:rsidRPr="00C940ED">
                                <w:t xml:space="preserve"> а</w:t>
                              </w:r>
                              <w:r>
                                <w:t>,</w:t>
                              </w:r>
                              <w:r w:rsidRPr="00C940ED">
                                <w:t xml:space="preserve"> б - положение осей; в</w:t>
                              </w:r>
                              <w:r>
                                <w:t xml:space="preserve">, г - приемы построения осей; </w:t>
                              </w:r>
                              <w:r w:rsidRPr="00C940ED">
                                <w:t>е</w:t>
                              </w:r>
                              <w:r>
                                <w:t xml:space="preserve"> </w:t>
                              </w:r>
                              <w:r w:rsidRPr="00C940ED">
                                <w:t>- построение осей при выполнении технических рисунко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4A98042" id="Группа 702" o:spid="_x0000_s1026" style="position:absolute;left:0;text-align:left;margin-left:-9.9pt;margin-top:.05pt;width:312pt;height:432.75pt;z-index:251659264;mso-width-relative:margin;mso-height-relative:margin" coordsize="56978,734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700" o:spid="_x0000_s1027" type="#_x0000_t75" style="position:absolute;width:56959;height:674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Rt3++AAAA3AAAAA8AAABkcnMvZG93bnJldi54bWxET02LwjAQvS/4H8II3tZUDypd0yJC0atd&#10;ca9DMzbFZlKbVOu/Nwdhj4/3vc1H24oH9b5xrGAxT0AQV043XCs4/xbfGxA+IGtsHZOCF3nIs8nX&#10;FlPtnnyiRxlqEUPYp6jAhNClUvrKkEU/dx1x5K6utxgi7Gupe3zGcNvKZZKspMWGY4PBjvaGqls5&#10;WAXXYV3Whw3aU1EMu9flbxWsuSs1m467HxCBxvAv/riPWsE6ifPjmXgEZPYG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OzRt3++AAAA3AAAAA8AAAAAAAAAAAAAAAAAnwIAAGRy&#10;cy9kb3ducmV2LnhtbFBLBQYAAAAABAAEAPcAAACKAwAAAAA=&#10;">
                  <v:imagedata r:id="rId5" o:title="1111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701" o:spid="_x0000_s1028" type="#_x0000_t202" style="position:absolute;top:68103;width:56978;height:5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DRaMUA&#10;AADc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gkM/g/E4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NFoxQAAANwAAAAPAAAAAAAAAAAAAAAAAJgCAABkcnMv&#10;ZG93bnJldi54bWxQSwUGAAAAAAQABAD1AAAAigMAAAAA&#10;" stroked="f">
                  <v:textbox inset="0,0,0,0">
                    <w:txbxContent>
                      <w:p w:rsidR="002921F9" w:rsidRPr="00202618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37. </w:t>
                        </w:r>
                        <w:r w:rsidRPr="00C940ED">
                          <w:t>Изображение осей аксонометрических проекции</w:t>
                        </w:r>
                        <w:r>
                          <w:t>:</w:t>
                        </w:r>
                        <w:r w:rsidRPr="00C940ED">
                          <w:t xml:space="preserve"> а</w:t>
                        </w:r>
                        <w:r>
                          <w:t>,</w:t>
                        </w:r>
                        <w:r w:rsidRPr="00C940ED">
                          <w:t xml:space="preserve"> б - положение осей; в</w:t>
                        </w:r>
                        <w:r>
                          <w:t xml:space="preserve">, г - приемы построения осей; </w:t>
                        </w:r>
                        <w:r w:rsidRPr="00C940ED">
                          <w:t>е</w:t>
                        </w:r>
                        <w:r>
                          <w:t xml:space="preserve"> </w:t>
                        </w:r>
                        <w:r w:rsidRPr="00C940ED">
                          <w:t>- построение осей при выполнении технических рисунко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F6629">
        <w:t xml:space="preserve">построения понадобятся в последующем при выполнении аксонометрических проекций геометрических тел. Построение начинают с проведения аксонометрических осей х </w:t>
      </w: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759935C" wp14:editId="22770398">
                <wp:simplePos x="0" y="0"/>
                <wp:positionH relativeFrom="column">
                  <wp:posOffset>4061107</wp:posOffset>
                </wp:positionH>
                <wp:positionV relativeFrom="paragraph">
                  <wp:posOffset>2264904</wp:posOffset>
                </wp:positionV>
                <wp:extent cx="2105025" cy="3143250"/>
                <wp:effectExtent l="0" t="0" r="9525" b="0"/>
                <wp:wrapSquare wrapText="bothSides"/>
                <wp:docPr id="703" name="Группа 7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3143250"/>
                          <a:chOff x="0" y="0"/>
                          <a:chExt cx="2105025" cy="3143250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81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99" name="Поле 699"/>
                        <wps:cNvSpPr txBox="1"/>
                        <wps:spPr>
                          <a:xfrm>
                            <a:off x="0" y="2876550"/>
                            <a:ext cx="2105025" cy="2667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095D09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>Рисунок 38. Чертёж детал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759935C" id="Группа 703" o:spid="_x0000_s1029" style="position:absolute;left:0;text-align:left;margin-left:319.75pt;margin-top:178.35pt;width:165.75pt;height:247.5pt;z-index:251660288" coordsize="21050,314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">
                <v:shape id="Рисунок 28" o:spid="_x0000_s1030" type="#_x0000_t75" style="position:absolute;width:21050;height:28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UNW3BAAAA2wAAAA8AAABkcnMvZG93bnJldi54bWxET8tqwkAU3Rf8h+EK7urE2IpExxCEShdx&#10;UR+4vWSumWDmTshMTfr3nUWhy8N5b/PRtuJJvW8cK1jMExDEldMN1wou54/XNQgfkDW2jknBD3nI&#10;d5OXLWbaDfxFz1OoRQxhn6ECE0KXSekrQxb93HXEkbu73mKIsK+l7nGI4baVaZKspMWGY4PBjvaG&#10;qsfp2yrAdVuUx+Phahf3S2H0+235Vi6Vmk3HYgMi0Bj+xX/uT60gjWPjl/gD5O4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XUNW3BAAAA2wAAAA8AAAAAAAAAAAAAAAAAnwIA&#10;AGRycy9kb3ducmV2LnhtbFBLBQYAAAAABAAEAPcAAACNAwAAAAA=&#10;">
                  <v:imagedata r:id="rId7" o:title=""/>
                  <v:path arrowok="t"/>
                </v:shape>
                <v:shape id="Поле 699" o:spid="_x0000_s1031" type="#_x0000_t202" style="position:absolute;top:28765;width:21050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YCccA&#10;AADcAAAADwAAAGRycy9kb3ducmV2LnhtbESPQWsCMRSE74X+h/AKvRTNtpVFV6OItFB7ka5evD02&#10;z83azcuSZHX77xuh0OMwM98wi9VgW3EhHxrHCp7HGQjiyumGawWH/ftoCiJEZI2tY1LwQwFWy/u7&#10;BRbaXfmLLmWsRYJwKFCBibErpAyVIYth7Dri5J2ctxiT9LXUHq8Jblv5kmW5tNhwWjDY0cZQ9V32&#10;VsFuctyZp/709rmevPrtod/k57pU6vFhWM9BRBrif/iv/aEV5LMZ3M6k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os2AnHAAAA3AAAAA8AAAAAAAAAAAAAAAAAmAIAAGRy&#10;cy9kb3ducmV2LnhtbFBLBQYAAAAABAAEAPUAAACMAwAAAAA=&#10;" stroked="f">
                  <v:textbox style="mso-fit-shape-to-text:t" inset="0,0,0,0">
                    <w:txbxContent>
                      <w:p w:rsidR="002921F9" w:rsidRPr="00095D09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>Рисунок 38. Чертёж детали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5F6629">
        <w:t>и у.</w:t>
      </w:r>
    </w:p>
    <w:p w:rsidR="002921F9" w:rsidRPr="005F6629" w:rsidRDefault="002921F9" w:rsidP="002921F9">
      <w:pPr>
        <w:pStyle w:val="a4"/>
      </w:pPr>
    </w:p>
    <w:p w:rsidR="002921F9" w:rsidRDefault="002921F9" w:rsidP="002921F9">
      <w:pPr>
        <w:pStyle w:val="a4"/>
      </w:pPr>
    </w:p>
    <w:p w:rsidR="002921F9" w:rsidRDefault="002921F9" w:rsidP="002921F9">
      <w:pPr>
        <w:pStyle w:val="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4" w:name="_Toc288184360"/>
      <w:r>
        <w:rPr>
          <w:rFonts w:ascii="Times New Roman" w:hAnsi="Times New Roman" w:cs="Times New Roman"/>
          <w:color w:val="auto"/>
          <w:sz w:val="28"/>
          <w:szCs w:val="28"/>
        </w:rPr>
        <w:t xml:space="preserve">2.1.3 </w:t>
      </w:r>
      <w:r w:rsidRPr="00C1693C">
        <w:rPr>
          <w:rFonts w:ascii="Times New Roman" w:hAnsi="Times New Roman" w:cs="Times New Roman"/>
          <w:color w:val="auto"/>
          <w:sz w:val="28"/>
          <w:szCs w:val="28"/>
        </w:rPr>
        <w:t>Аксонометрические проекции плоскогранных предметов</w:t>
      </w:r>
      <w:bookmarkEnd w:id="4"/>
    </w:p>
    <w:p w:rsidR="002921F9" w:rsidRPr="005F6629" w:rsidRDefault="002921F9" w:rsidP="002921F9">
      <w:pPr>
        <w:pStyle w:val="a4"/>
      </w:pPr>
    </w:p>
    <w:p w:rsidR="002921F9" w:rsidRPr="005F6629" w:rsidRDefault="002921F9" w:rsidP="002921F9">
      <w:pPr>
        <w:pStyle w:val="a4"/>
      </w:pPr>
      <w:r w:rsidRPr="005F6629">
        <w:t xml:space="preserve">Рассмотрим общий способ построения аксонометрических проекций плоскогранных </w:t>
      </w:r>
      <w:r w:rsidRPr="002003AB">
        <w:t>предметов (таблица 5)</w:t>
      </w:r>
      <w:r w:rsidRPr="005F6629">
        <w:t xml:space="preserve"> на примере детали, два вида которой даны на </w:t>
      </w:r>
      <w:r w:rsidRPr="009D4DEC">
        <w:t>рисунке 38.</w:t>
      </w:r>
    </w:p>
    <w:p w:rsidR="002921F9" w:rsidRDefault="002921F9" w:rsidP="002921F9">
      <w:pPr>
        <w:pStyle w:val="a4"/>
        <w:rPr>
          <w:rFonts w:eastAsia="Times New Roman"/>
          <w:sz w:val="24"/>
          <w:szCs w:val="24"/>
          <w:lang w:eastAsia="ru-RU"/>
        </w:rPr>
      </w:pPr>
      <w:r w:rsidRPr="005F6629">
        <w:t xml:space="preserve">Из рассмотренного в таблице примера видно, что правила построения изометрической </w:t>
      </w:r>
      <w:r>
        <w:t xml:space="preserve">и фронтальной </w:t>
      </w:r>
      <w:proofErr w:type="spellStart"/>
      <w:r>
        <w:t>диметрической</w:t>
      </w:r>
      <w:proofErr w:type="spellEnd"/>
      <w:r>
        <w:t xml:space="preserve"> про</w:t>
      </w:r>
      <w:r w:rsidRPr="005F6629">
        <w:t>екций в общем одинаковы. Разница лишь в расположении осей и в длине отрезков, откладываемых вдоль оси у.</w:t>
      </w:r>
      <w:r>
        <w:rPr>
          <w:rFonts w:eastAsia="Times New Roman"/>
          <w:sz w:val="24"/>
          <w:szCs w:val="24"/>
          <w:lang w:eastAsia="ru-RU"/>
        </w:rPr>
        <w:br w:type="page"/>
      </w:r>
    </w:p>
    <w:p w:rsidR="002921F9" w:rsidRPr="00856FBD" w:rsidRDefault="002921F9" w:rsidP="002921F9">
      <w:pPr>
        <w:pStyle w:val="a4"/>
        <w:jc w:val="center"/>
        <w:rPr>
          <w:b/>
          <w:lang w:eastAsia="ru-RU"/>
        </w:rPr>
      </w:pPr>
      <w:r w:rsidRPr="00856FBD">
        <w:rPr>
          <w:b/>
          <w:lang w:eastAsia="ru-RU"/>
        </w:rPr>
        <w:lastRenderedPageBreak/>
        <w:t>Таблица 4. Способ построения аксонометрических проекций</w:t>
      </w:r>
    </w:p>
    <w:tbl>
      <w:tblPr>
        <w:tblStyle w:val="11"/>
        <w:tblpPr w:leftFromText="180" w:rightFromText="180" w:vertAnchor="page" w:horzAnchor="margin" w:tblpY="1572"/>
        <w:tblW w:w="0" w:type="auto"/>
        <w:tblLook w:val="01E0" w:firstRow="1" w:lastRow="1" w:firstColumn="1" w:lastColumn="1" w:noHBand="0" w:noVBand="0"/>
      </w:tblPr>
      <w:tblGrid>
        <w:gridCol w:w="3120"/>
        <w:gridCol w:w="3117"/>
        <w:gridCol w:w="3108"/>
      </w:tblGrid>
      <w:tr w:rsidR="002921F9" w:rsidRPr="003C2955" w:rsidTr="009852D1">
        <w:tc>
          <w:tcPr>
            <w:tcW w:w="3168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 xml:space="preserve">Фронтальная </w:t>
            </w:r>
            <w:proofErr w:type="spellStart"/>
            <w:r w:rsidRPr="003C2955">
              <w:rPr>
                <w:b/>
                <w:sz w:val="24"/>
                <w:szCs w:val="24"/>
              </w:rPr>
              <w:t>диметрическая</w:t>
            </w:r>
            <w:proofErr w:type="spellEnd"/>
            <w:r w:rsidRPr="003C2955">
              <w:rPr>
                <w:b/>
                <w:sz w:val="24"/>
                <w:szCs w:val="24"/>
              </w:rPr>
              <w:t xml:space="preserve"> проекция</w:t>
            </w:r>
          </w:p>
        </w:tc>
        <w:tc>
          <w:tcPr>
            <w:tcW w:w="324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Порядок построения</w:t>
            </w:r>
          </w:p>
        </w:tc>
        <w:tc>
          <w:tcPr>
            <w:tcW w:w="3163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Изометрическая проекция</w:t>
            </w:r>
          </w:p>
        </w:tc>
      </w:tr>
      <w:tr w:rsidR="002921F9" w:rsidRPr="003C2955" w:rsidTr="009852D1">
        <w:tc>
          <w:tcPr>
            <w:tcW w:w="3168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7566705" wp14:editId="18BAD8E6">
                  <wp:extent cx="1520190" cy="949960"/>
                  <wp:effectExtent l="0" t="0" r="3810" b="2540"/>
                  <wp:docPr id="685" name="Рисунок 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0190" cy="949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Проводят оси. Строят переднюю грань детали, откладывая действительные размеры: высоты – вдоль оси </w:t>
            </w:r>
            <w:r w:rsidRPr="003C2955">
              <w:rPr>
                <w:i/>
                <w:sz w:val="24"/>
                <w:szCs w:val="24"/>
                <w:lang w:val="en-US"/>
              </w:rPr>
              <w:t>z</w:t>
            </w:r>
            <w:r w:rsidRPr="003C2955">
              <w:rPr>
                <w:sz w:val="24"/>
                <w:szCs w:val="24"/>
              </w:rPr>
              <w:t xml:space="preserve">, ширины – вдоль оси </w:t>
            </w:r>
            <w:r w:rsidRPr="003C2955">
              <w:rPr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3163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31FBE3B" wp14:editId="03D1ACA3">
                  <wp:extent cx="1401445" cy="878840"/>
                  <wp:effectExtent l="0" t="0" r="8255" b="0"/>
                  <wp:docPr id="684" name="Рисунок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878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1F9" w:rsidRPr="003C2955" w:rsidTr="009852D1">
        <w:tc>
          <w:tcPr>
            <w:tcW w:w="3168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DD89C78" wp14:editId="19F7645D">
                  <wp:extent cx="1496060" cy="1045210"/>
                  <wp:effectExtent l="0" t="0" r="8890" b="2540"/>
                  <wp:docPr id="683" name="Рисунок 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060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240" w:type="dxa"/>
          </w:tcPr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Из вершин полученной фигуры проводят параллельно оси </w:t>
            </w:r>
            <w:r w:rsidRPr="003C2955">
              <w:rPr>
                <w:i/>
                <w:sz w:val="24"/>
                <w:szCs w:val="24"/>
                <w:lang w:val="en-US"/>
              </w:rPr>
              <w:t>y</w:t>
            </w:r>
            <w:r w:rsidRPr="003C2955">
              <w:rPr>
                <w:sz w:val="24"/>
                <w:szCs w:val="24"/>
              </w:rPr>
              <w:t xml:space="preserve"> ребра, уходящие вдаль. Вдоль них откладывают размер толщины детали: для фронтальной </w:t>
            </w:r>
            <w:proofErr w:type="spellStart"/>
            <w:r w:rsidRPr="003C2955">
              <w:rPr>
                <w:sz w:val="24"/>
                <w:szCs w:val="24"/>
              </w:rPr>
              <w:t>диметрической</w:t>
            </w:r>
            <w:proofErr w:type="spellEnd"/>
            <w:r w:rsidRPr="003C2955">
              <w:rPr>
                <w:sz w:val="24"/>
                <w:szCs w:val="24"/>
              </w:rPr>
              <w:t xml:space="preserve"> проекции – сокращенный в два раза; для изометрии – действительный </w:t>
            </w:r>
          </w:p>
        </w:tc>
        <w:tc>
          <w:tcPr>
            <w:tcW w:w="3163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42D2032D" wp14:editId="0DD0A274">
                  <wp:extent cx="1353820" cy="1270635"/>
                  <wp:effectExtent l="0" t="0" r="0" b="5715"/>
                  <wp:docPr id="682" name="Рисунок 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820" cy="127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1F9" w:rsidRPr="003C2955" w:rsidTr="009852D1">
        <w:tc>
          <w:tcPr>
            <w:tcW w:w="3168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7F4EC19" wp14:editId="2A123826">
                  <wp:extent cx="1496060" cy="902335"/>
                  <wp:effectExtent l="0" t="0" r="8890" b="0"/>
                  <wp:docPr id="681" name="Рисунок 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060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>Через полученные точки проводят прямые, параллельные ребрам передней грани</w:t>
            </w:r>
          </w:p>
        </w:tc>
        <w:tc>
          <w:tcPr>
            <w:tcW w:w="3163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800E512" wp14:editId="7560A027">
                  <wp:extent cx="1401445" cy="926465"/>
                  <wp:effectExtent l="0" t="0" r="8255" b="6985"/>
                  <wp:docPr id="680" name="Рисунок 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926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1F9" w:rsidRPr="003C2955" w:rsidTr="009852D1">
        <w:tc>
          <w:tcPr>
            <w:tcW w:w="3168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6ECF65A" wp14:editId="1BB389AE">
                  <wp:extent cx="1543685" cy="1258570"/>
                  <wp:effectExtent l="0" t="0" r="0" b="0"/>
                  <wp:docPr id="679" name="Рисунок 6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685" cy="1258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240" w:type="dxa"/>
          </w:tcPr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>Удаляют лишние линии. Обводят видимый контур. Наносят размеры</w:t>
            </w:r>
          </w:p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163" w:type="dxa"/>
          </w:tcPr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51B5876A" wp14:editId="3C18D7FB">
                  <wp:extent cx="1484630" cy="1235075"/>
                  <wp:effectExtent l="0" t="0" r="1270" b="3175"/>
                  <wp:docPr id="678" name="Рисунок 6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630" cy="123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21F9" w:rsidRDefault="002921F9" w:rsidP="002921F9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921F9" w:rsidRDefault="002921F9" w:rsidP="002921F9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2921F9" w:rsidRPr="00856FBD" w:rsidRDefault="002921F9" w:rsidP="002921F9">
      <w:pPr>
        <w:pStyle w:val="a4"/>
        <w:jc w:val="center"/>
        <w:rPr>
          <w:b/>
          <w:lang w:eastAsia="ru-RU"/>
        </w:rPr>
      </w:pPr>
      <w:r w:rsidRPr="00856FBD">
        <w:rPr>
          <w:b/>
          <w:lang w:eastAsia="ru-RU"/>
        </w:rPr>
        <w:lastRenderedPageBreak/>
        <w:t>Таблица 5. Способ построения аксонометрических проекций плоских фигур</w:t>
      </w:r>
    </w:p>
    <w:tbl>
      <w:tblPr>
        <w:tblStyle w:val="11"/>
        <w:tblW w:w="0" w:type="auto"/>
        <w:tblLook w:val="01E0" w:firstRow="1" w:lastRow="1" w:firstColumn="1" w:lastColumn="1" w:noHBand="0" w:noVBand="0"/>
      </w:tblPr>
      <w:tblGrid>
        <w:gridCol w:w="3112"/>
        <w:gridCol w:w="3095"/>
        <w:gridCol w:w="3138"/>
      </w:tblGrid>
      <w:tr w:rsidR="002921F9" w:rsidRPr="003C2955" w:rsidTr="009852D1">
        <w:tc>
          <w:tcPr>
            <w:tcW w:w="319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Кабинетная проекция</w:t>
            </w:r>
          </w:p>
        </w:tc>
        <w:tc>
          <w:tcPr>
            <w:tcW w:w="319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Порядок построения</w:t>
            </w:r>
          </w:p>
        </w:tc>
        <w:tc>
          <w:tcPr>
            <w:tcW w:w="3191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Изометрическая проекция</w:t>
            </w:r>
          </w:p>
        </w:tc>
      </w:tr>
      <w:tr w:rsidR="002921F9" w:rsidRPr="003C2955" w:rsidTr="009852D1">
        <w:tc>
          <w:tcPr>
            <w:tcW w:w="3190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022964C" wp14:editId="69EC9A7A">
                  <wp:extent cx="1412875" cy="1187450"/>
                  <wp:effectExtent l="0" t="0" r="0" b="0"/>
                  <wp:docPr id="677" name="Рисунок 6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11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Квадрат</w:t>
            </w:r>
          </w:p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Вдоль оси </w:t>
            </w:r>
            <w:r w:rsidRPr="003C2955">
              <w:rPr>
                <w:i/>
                <w:sz w:val="24"/>
                <w:szCs w:val="24"/>
                <w:lang w:val="en-US"/>
              </w:rPr>
              <w:t>x</w:t>
            </w:r>
            <w:r w:rsidRPr="003C2955">
              <w:rPr>
                <w:sz w:val="24"/>
                <w:szCs w:val="24"/>
              </w:rPr>
              <w:t xml:space="preserve"> откладывают сторону квадрата (</w:t>
            </w:r>
            <w:r w:rsidRPr="003C2955">
              <w:rPr>
                <w:i/>
                <w:sz w:val="24"/>
                <w:szCs w:val="24"/>
              </w:rPr>
              <w:t>а</w:t>
            </w:r>
            <w:r w:rsidRPr="003C2955">
              <w:rPr>
                <w:sz w:val="24"/>
                <w:szCs w:val="24"/>
              </w:rPr>
              <w:t xml:space="preserve">), вдоль оси </w:t>
            </w:r>
            <w:r w:rsidRPr="003C2955">
              <w:rPr>
                <w:i/>
                <w:sz w:val="24"/>
                <w:szCs w:val="24"/>
                <w:lang w:val="en-US"/>
              </w:rPr>
              <w:t>y</w:t>
            </w:r>
            <w:r w:rsidRPr="003C2955">
              <w:rPr>
                <w:sz w:val="24"/>
                <w:szCs w:val="24"/>
              </w:rPr>
              <w:t xml:space="preserve"> – половину </w:t>
            </w:r>
            <w:proofErr w:type="gramStart"/>
            <w:r w:rsidRPr="003C2955">
              <w:rPr>
                <w:sz w:val="24"/>
                <w:szCs w:val="24"/>
              </w:rPr>
              <w:t xml:space="preserve">стороны </w:t>
            </w:r>
            <w:r w:rsidRPr="003C2955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  <w:lang w:eastAsia="en-US"/>
              </w:rPr>
              <w:object w:dxaOrig="480" w:dyaOrig="680">
                <v:shape id="_x0000_i1025" type="#_x0000_t75" style="width:24.85pt;height:33.45pt" o:ole="">
                  <v:imagedata r:id="rId17" o:title=""/>
                </v:shape>
                <o:OLEObject Type="Embed" ProgID="Equation.DSMT4" ShapeID="_x0000_i1025" DrawAspect="Content" ObjectID="_1670738296" r:id="rId18"/>
              </w:object>
            </w:r>
            <w:r w:rsidRPr="003C2955">
              <w:rPr>
                <w:sz w:val="24"/>
                <w:szCs w:val="24"/>
              </w:rPr>
              <w:t xml:space="preserve"> для</w:t>
            </w:r>
            <w:proofErr w:type="gramEnd"/>
            <w:r w:rsidRPr="003C2955">
              <w:rPr>
                <w:sz w:val="24"/>
                <w:szCs w:val="24"/>
              </w:rPr>
              <w:t xml:space="preserve"> фронтальной </w:t>
            </w:r>
            <w:proofErr w:type="spellStart"/>
            <w:r w:rsidRPr="003C2955">
              <w:rPr>
                <w:sz w:val="24"/>
                <w:szCs w:val="24"/>
              </w:rPr>
              <w:t>диметрической</w:t>
            </w:r>
            <w:proofErr w:type="spellEnd"/>
            <w:r w:rsidRPr="003C2955">
              <w:rPr>
                <w:sz w:val="24"/>
                <w:szCs w:val="24"/>
              </w:rPr>
              <w:t xml:space="preserve"> проекции и сторону (</w:t>
            </w:r>
            <w:r w:rsidRPr="003C2955">
              <w:rPr>
                <w:i/>
                <w:sz w:val="24"/>
                <w:szCs w:val="24"/>
              </w:rPr>
              <w:t>а</w:t>
            </w:r>
            <w:r w:rsidRPr="003C2955">
              <w:rPr>
                <w:sz w:val="24"/>
                <w:szCs w:val="24"/>
              </w:rPr>
              <w:t>) для изометрии. Полученные точки соединяют отрезками прямых</w:t>
            </w:r>
          </w:p>
        </w:tc>
        <w:tc>
          <w:tcPr>
            <w:tcW w:w="3191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4EF355B" wp14:editId="57DEA146">
                  <wp:extent cx="1567815" cy="1472565"/>
                  <wp:effectExtent l="0" t="0" r="0" b="0"/>
                  <wp:docPr id="676" name="Рисунок 6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815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</w:p>
        </w:tc>
      </w:tr>
      <w:tr w:rsidR="002921F9" w:rsidRPr="003C2955" w:rsidTr="009852D1">
        <w:tc>
          <w:tcPr>
            <w:tcW w:w="3190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2DDE3A2" wp14:editId="65727239">
                  <wp:extent cx="1401445" cy="1056640"/>
                  <wp:effectExtent l="0" t="0" r="8255" b="0"/>
                  <wp:docPr id="675" name="Рисунок 6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Треугольник</w:t>
            </w:r>
          </w:p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Симметрично точке </w:t>
            </w:r>
            <w:proofErr w:type="gramStart"/>
            <w:r w:rsidRPr="003C2955">
              <w:rPr>
                <w:i/>
                <w:sz w:val="24"/>
                <w:szCs w:val="24"/>
              </w:rPr>
              <w:t>О</w:t>
            </w:r>
            <w:proofErr w:type="gramEnd"/>
            <w:r w:rsidRPr="003C2955">
              <w:rPr>
                <w:sz w:val="24"/>
                <w:szCs w:val="24"/>
              </w:rPr>
              <w:t xml:space="preserve"> – начало осей – откладывают по оси половину стороны треугольника, а по оси </w:t>
            </w:r>
            <w:r w:rsidRPr="003C2955">
              <w:rPr>
                <w:i/>
                <w:sz w:val="24"/>
                <w:szCs w:val="24"/>
                <w:lang w:val="en-US"/>
              </w:rPr>
              <w:t>y</w:t>
            </w:r>
            <w:r w:rsidRPr="003C2955">
              <w:rPr>
                <w:sz w:val="24"/>
                <w:szCs w:val="24"/>
              </w:rPr>
              <w:t xml:space="preserve"> его высоту (для фронтальной </w:t>
            </w:r>
            <w:proofErr w:type="spellStart"/>
            <w:r w:rsidRPr="003C2955">
              <w:rPr>
                <w:sz w:val="24"/>
                <w:szCs w:val="24"/>
              </w:rPr>
              <w:t>диметрической</w:t>
            </w:r>
            <w:proofErr w:type="spellEnd"/>
            <w:r w:rsidRPr="003C2955">
              <w:rPr>
                <w:sz w:val="24"/>
                <w:szCs w:val="24"/>
              </w:rPr>
              <w:t xml:space="preserve"> проекции половину высоты). Полученные точки соединяют отрезками прямых</w:t>
            </w:r>
          </w:p>
        </w:tc>
        <w:tc>
          <w:tcPr>
            <w:tcW w:w="3191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7294F3A2" wp14:editId="57538284">
                  <wp:extent cx="1437005" cy="1199515"/>
                  <wp:effectExtent l="0" t="0" r="0" b="635"/>
                  <wp:docPr id="674" name="Рисунок 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7005" cy="1199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1F9" w:rsidRPr="003C2955" w:rsidTr="009852D1">
        <w:tc>
          <w:tcPr>
            <w:tcW w:w="3190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9C2D4C0" wp14:editId="02689894">
                  <wp:extent cx="1412875" cy="1270635"/>
                  <wp:effectExtent l="0" t="0" r="0" b="5715"/>
                  <wp:docPr id="673" name="Рисунок 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127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90" w:type="dxa"/>
          </w:tcPr>
          <w:p w:rsidR="002921F9" w:rsidRPr="003C2955" w:rsidRDefault="002921F9" w:rsidP="009852D1">
            <w:pPr>
              <w:jc w:val="center"/>
              <w:rPr>
                <w:b/>
                <w:sz w:val="24"/>
                <w:szCs w:val="24"/>
              </w:rPr>
            </w:pPr>
            <w:r w:rsidRPr="003C2955">
              <w:rPr>
                <w:b/>
                <w:sz w:val="24"/>
                <w:szCs w:val="24"/>
              </w:rPr>
              <w:t>Шестиугольник</w:t>
            </w:r>
          </w:p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По оси </w:t>
            </w:r>
            <w:r w:rsidRPr="003C2955">
              <w:rPr>
                <w:sz w:val="24"/>
                <w:szCs w:val="24"/>
                <w:lang w:val="en-US"/>
              </w:rPr>
              <w:t>x</w:t>
            </w:r>
            <w:r w:rsidRPr="003C2955">
              <w:rPr>
                <w:sz w:val="24"/>
                <w:szCs w:val="24"/>
              </w:rPr>
              <w:t xml:space="preserve"> вправо и влево от точки </w:t>
            </w:r>
            <w:proofErr w:type="gramStart"/>
            <w:r w:rsidRPr="003C2955">
              <w:rPr>
                <w:sz w:val="24"/>
                <w:szCs w:val="24"/>
              </w:rPr>
              <w:t>О</w:t>
            </w:r>
            <w:proofErr w:type="gramEnd"/>
            <w:r w:rsidRPr="003C2955">
              <w:rPr>
                <w:sz w:val="24"/>
                <w:szCs w:val="24"/>
              </w:rPr>
              <w:t xml:space="preserve"> откладывают отрезки, равные стороне шестиугольника. По оси </w:t>
            </w:r>
            <w:r w:rsidRPr="003C2955">
              <w:rPr>
                <w:sz w:val="24"/>
                <w:szCs w:val="24"/>
                <w:lang w:val="en-US"/>
              </w:rPr>
              <w:t>y</w:t>
            </w:r>
            <w:r w:rsidRPr="003C2955">
              <w:rPr>
                <w:sz w:val="24"/>
                <w:szCs w:val="24"/>
              </w:rPr>
              <w:t xml:space="preserve"> симметрично точке </w:t>
            </w:r>
            <w:proofErr w:type="gramStart"/>
            <w:r w:rsidRPr="003C2955">
              <w:rPr>
                <w:sz w:val="24"/>
                <w:szCs w:val="24"/>
              </w:rPr>
              <w:t>О</w:t>
            </w:r>
            <w:proofErr w:type="gramEnd"/>
            <w:r w:rsidRPr="003C2955">
              <w:rPr>
                <w:sz w:val="24"/>
                <w:szCs w:val="24"/>
              </w:rPr>
              <w:t xml:space="preserve"> откладывают отрезки, равные половине расстояния между противоположными сторонами (для фронтальной </w:t>
            </w:r>
            <w:proofErr w:type="spellStart"/>
            <w:r w:rsidRPr="003C2955">
              <w:rPr>
                <w:sz w:val="24"/>
                <w:szCs w:val="24"/>
              </w:rPr>
              <w:t>диметрической</w:t>
            </w:r>
            <w:proofErr w:type="spellEnd"/>
            <w:r w:rsidRPr="003C2955">
              <w:rPr>
                <w:sz w:val="24"/>
                <w:szCs w:val="24"/>
              </w:rPr>
              <w:t xml:space="preserve"> проекции половину этого расстояния).</w:t>
            </w:r>
          </w:p>
          <w:p w:rsidR="002921F9" w:rsidRPr="003C2955" w:rsidRDefault="002921F9" w:rsidP="009852D1">
            <w:pPr>
              <w:jc w:val="both"/>
              <w:rPr>
                <w:sz w:val="24"/>
                <w:szCs w:val="24"/>
              </w:rPr>
            </w:pPr>
            <w:r w:rsidRPr="003C2955">
              <w:rPr>
                <w:sz w:val="24"/>
                <w:szCs w:val="24"/>
              </w:rPr>
              <w:t xml:space="preserve">От точек, полученных на оси </w:t>
            </w:r>
            <w:r w:rsidRPr="003C2955">
              <w:rPr>
                <w:sz w:val="24"/>
                <w:szCs w:val="24"/>
                <w:lang w:val="en-US"/>
              </w:rPr>
              <w:t>y</w:t>
            </w:r>
            <w:r w:rsidRPr="003C2955">
              <w:rPr>
                <w:sz w:val="24"/>
                <w:szCs w:val="24"/>
              </w:rPr>
              <w:t xml:space="preserve">, проводят вправо и влево параллельно оси </w:t>
            </w:r>
            <w:r w:rsidRPr="003C2955">
              <w:rPr>
                <w:sz w:val="24"/>
                <w:szCs w:val="24"/>
                <w:lang w:val="en-US"/>
              </w:rPr>
              <w:t>x</w:t>
            </w:r>
            <w:r w:rsidRPr="003C2955">
              <w:rPr>
                <w:sz w:val="24"/>
                <w:szCs w:val="24"/>
              </w:rPr>
              <w:t xml:space="preserve"> отрезки, равные половине стороны шестиугольника. Полученные точки соединяют отрезками прямых</w:t>
            </w:r>
          </w:p>
        </w:tc>
        <w:tc>
          <w:tcPr>
            <w:tcW w:w="3191" w:type="dxa"/>
          </w:tcPr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rPr>
                <w:sz w:val="24"/>
                <w:szCs w:val="24"/>
              </w:rPr>
            </w:pPr>
          </w:p>
          <w:p w:rsidR="002921F9" w:rsidRPr="003C2955" w:rsidRDefault="002921F9" w:rsidP="009852D1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01B21C8B" wp14:editId="28FDAB82">
                  <wp:extent cx="1449070" cy="1353820"/>
                  <wp:effectExtent l="0" t="0" r="0" b="0"/>
                  <wp:docPr id="672" name="Рисунок 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353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921F9" w:rsidRPr="003C2955" w:rsidRDefault="002921F9" w:rsidP="002921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921F9" w:rsidRDefault="002921F9" w:rsidP="002921F9">
      <w:pPr>
        <w:pStyle w:val="a4"/>
      </w:pPr>
      <w:r>
        <w:br w:type="page"/>
      </w:r>
    </w:p>
    <w:p w:rsidR="002921F9" w:rsidRPr="008C6735" w:rsidRDefault="002921F9" w:rsidP="002921F9">
      <w:pPr>
        <w:pStyle w:val="2"/>
        <w:jc w:val="center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bookmarkStart w:id="5" w:name="_Toc288184361"/>
      <w:r w:rsidRPr="008C673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lastRenderedPageBreak/>
        <w:t xml:space="preserve">Тема 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2</w:t>
      </w:r>
      <w:r w:rsidRPr="008C673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2</w:t>
      </w:r>
      <w:r w:rsidRPr="008C6735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 xml:space="preserve"> </w:t>
      </w:r>
      <w:r w:rsidRPr="000E2F8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Аксонометрические проекции предметов, имеющих круглые поверхности</w:t>
      </w:r>
      <w:bookmarkEnd w:id="5"/>
    </w:p>
    <w:p w:rsidR="002921F9" w:rsidRPr="008C6735" w:rsidRDefault="002921F9" w:rsidP="002921F9">
      <w:pPr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921F9" w:rsidRDefault="002921F9" w:rsidP="002921F9">
      <w:pPr>
        <w:pStyle w:val="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6" w:name="_Toc288184362"/>
      <w:r>
        <w:rPr>
          <w:rFonts w:ascii="Times New Roman" w:hAnsi="Times New Roman" w:cs="Times New Roman"/>
          <w:color w:val="auto"/>
          <w:sz w:val="28"/>
          <w:szCs w:val="28"/>
        </w:rPr>
        <w:t xml:space="preserve">2.2.1 </w:t>
      </w:r>
      <w:r w:rsidRPr="000E2F86">
        <w:rPr>
          <w:rFonts w:ascii="Times New Roman" w:hAnsi="Times New Roman" w:cs="Times New Roman"/>
          <w:color w:val="auto"/>
          <w:sz w:val="28"/>
          <w:szCs w:val="28"/>
        </w:rPr>
        <w:t xml:space="preserve">Фронтальные </w:t>
      </w:r>
      <w:proofErr w:type="spellStart"/>
      <w:r w:rsidRPr="000E2F86">
        <w:rPr>
          <w:rFonts w:ascii="Times New Roman" w:hAnsi="Times New Roman" w:cs="Times New Roman"/>
          <w:color w:val="auto"/>
          <w:sz w:val="28"/>
          <w:szCs w:val="28"/>
        </w:rPr>
        <w:t>диметрические</w:t>
      </w:r>
      <w:proofErr w:type="spellEnd"/>
      <w:r w:rsidRPr="000E2F86">
        <w:rPr>
          <w:rFonts w:ascii="Times New Roman" w:hAnsi="Times New Roman" w:cs="Times New Roman"/>
          <w:color w:val="auto"/>
          <w:sz w:val="28"/>
          <w:szCs w:val="28"/>
        </w:rPr>
        <w:t xml:space="preserve"> проекции окружностей</w:t>
      </w:r>
      <w:bookmarkEnd w:id="6"/>
    </w:p>
    <w:p w:rsidR="002921F9" w:rsidRDefault="002921F9" w:rsidP="002921F9">
      <w:pPr>
        <w:pStyle w:val="a4"/>
      </w:pPr>
    </w:p>
    <w:p w:rsidR="002921F9" w:rsidRPr="002B1B84" w:rsidRDefault="002921F9" w:rsidP="002921F9">
      <w:pPr>
        <w:pStyle w:val="a4"/>
      </w:pPr>
      <w:r w:rsidRPr="002B1B84">
        <w:t xml:space="preserve">Если на аксонометрическом изображении некоторые элементы, </w:t>
      </w:r>
      <w:proofErr w:type="gramStart"/>
      <w:r w:rsidRPr="002B1B84">
        <w:t>например</w:t>
      </w:r>
      <w:proofErr w:type="gramEnd"/>
      <w:r w:rsidRPr="002B1B84">
        <w:t xml:space="preserve"> окружности (рисунок </w:t>
      </w:r>
      <w:r>
        <w:t>39</w:t>
      </w:r>
      <w:r w:rsidRPr="002B1B84">
        <w:t xml:space="preserve">), хотят сохранить неискажёнными, то применяют фронтальную </w:t>
      </w:r>
      <w:proofErr w:type="spellStart"/>
      <w:r w:rsidRPr="002B1B84">
        <w:t>диметрическую</w:t>
      </w:r>
      <w:proofErr w:type="spellEnd"/>
      <w:r w:rsidRPr="002B1B84">
        <w:t xml:space="preserve"> проекцию. Построение фронтальной </w:t>
      </w:r>
      <w:proofErr w:type="spellStart"/>
      <w:r w:rsidRPr="002B1B84">
        <w:t>диметрической</w:t>
      </w:r>
      <w:proofErr w:type="spellEnd"/>
      <w:r w:rsidRPr="002B1B84">
        <w:t xml:space="preserve"> проекции детали с цилиндрическим отверстием, два вида которой даны на рисунке </w:t>
      </w:r>
      <w:r>
        <w:t>39</w:t>
      </w:r>
      <w:r w:rsidRPr="002B1B84">
        <w:t>, а, выполняют так:</w:t>
      </w:r>
    </w:p>
    <w:p w:rsidR="002921F9" w:rsidRPr="002B1B84" w:rsidRDefault="002921F9" w:rsidP="002921F9">
      <w:pPr>
        <w:pStyle w:val="a4"/>
      </w:pPr>
      <w:r w:rsidRPr="002B1B84">
        <w:t xml:space="preserve">Пользуясь осями х, у, z, строят тонкими линиями очертания внешней формы детали (рисунок </w:t>
      </w:r>
      <w:r>
        <w:t>39</w:t>
      </w:r>
      <w:r w:rsidRPr="002B1B84">
        <w:t>, б).</w:t>
      </w:r>
    </w:p>
    <w:p w:rsidR="002921F9" w:rsidRPr="002B1B84" w:rsidRDefault="002921F9" w:rsidP="002921F9">
      <w:pPr>
        <w:pStyle w:val="a4"/>
      </w:pPr>
      <w:r w:rsidRPr="002B1B84">
        <w:t>Находят центр отверстия на передней грани. Через него параллельно оси у проводят ось отверстия и откладывают на ней половину толщины детали. Получают центр отверстия, расположенный на задней грани.</w:t>
      </w:r>
    </w:p>
    <w:p w:rsidR="002921F9" w:rsidRPr="002B1B84" w:rsidRDefault="002921F9" w:rsidP="002921F9">
      <w:pPr>
        <w:pStyle w:val="a4"/>
      </w:pPr>
      <w:r w:rsidRPr="002B1B84">
        <w:t xml:space="preserve">Из полученных точек как из центров проводят окружности, диаметр которых равен диаметру отверстия (рисунок </w:t>
      </w:r>
      <w:r>
        <w:t>39</w:t>
      </w:r>
      <w:r w:rsidRPr="002B1B84">
        <w:t>, в).</w:t>
      </w:r>
    </w:p>
    <w:p w:rsidR="002921F9" w:rsidRPr="002B1B84" w:rsidRDefault="002921F9" w:rsidP="002921F9">
      <w:pPr>
        <w:pStyle w:val="a4"/>
      </w:pPr>
      <w:r w:rsidRPr="002B1B84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6A96EBE" wp14:editId="4D0A3D06">
                <wp:simplePos x="0" y="0"/>
                <wp:positionH relativeFrom="column">
                  <wp:posOffset>129540</wp:posOffset>
                </wp:positionH>
                <wp:positionV relativeFrom="paragraph">
                  <wp:posOffset>480060</wp:posOffset>
                </wp:positionV>
                <wp:extent cx="5896610" cy="2190750"/>
                <wp:effectExtent l="0" t="0" r="8890" b="0"/>
                <wp:wrapTopAndBottom/>
                <wp:docPr id="823" name="Группа 8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96610" cy="2190750"/>
                          <a:chOff x="0" y="0"/>
                          <a:chExt cx="5896610" cy="2190750"/>
                        </a:xfrm>
                      </wpg:grpSpPr>
                      <pic:pic xmlns:pic="http://schemas.openxmlformats.org/drawingml/2006/picture">
                        <pic:nvPicPr>
                          <pic:cNvPr id="817" name="Рисунок 817" descr="C:\Users\Катенок\Desktop\123456\2345.tif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18" name="Поле 818"/>
                        <wps:cNvSpPr txBox="1"/>
                        <wps:spPr>
                          <a:xfrm>
                            <a:off x="0" y="1990725"/>
                            <a:ext cx="5896610" cy="20002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057F1B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39. Построение фронтальной </w:t>
                              </w:r>
                              <w:proofErr w:type="spellStart"/>
                              <w:r>
                                <w:t>диметрической</w:t>
                              </w:r>
                              <w:proofErr w:type="spellEnd"/>
                              <w:r>
                                <w:t xml:space="preserve"> проек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6A96EBE" id="Группа 823" o:spid="_x0000_s1032" style="position:absolute;left:0;text-align:left;margin-left:10.2pt;margin-top:37.8pt;width:464.3pt;height:172.5pt;z-index:251661312;mso-height-relative:margin" coordsize="58966,219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">
                <v:shape id="Рисунок 817" o:spid="_x0000_s1033" type="#_x0000_t75" style="position:absolute;width:58959;height:19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+bQHEAAAA3AAAAA8AAABkcnMvZG93bnJldi54bWxEj8FuwjAQRO9I/QdrK3EDhx4ApTgRgiYK&#10;3JryAat4G0eN11FsIPTr60qVehzNzBvNLp9sL240+s6xgtUyAUHcON1xq+DyUSy2IHxA1tg7JgUP&#10;8pBnT7Mdptrd+Z1udWhFhLBPUYEJYUil9I0hi37pBuLofbrRYohybKUe8R7htpcvSbKWFjuOCwYH&#10;OhhqvuqrVXA61uWxrPZldRi+i/NZm8tbYZSaP0/7VxCBpvAf/mtXWsF2tYHfM/EIyOw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F+bQHEAAAA3AAAAA8AAAAAAAAAAAAAAAAA&#10;nwIAAGRycy9kb3ducmV2LnhtbFBLBQYAAAAABAAEAPcAAACQAwAAAAA=&#10;">
                  <v:imagedata r:id="rId25" o:title="2345"/>
                  <v:path arrowok="t"/>
                </v:shape>
                <v:shape id="Поле 818" o:spid="_x0000_s1034" type="#_x0000_t202" style="position:absolute;top:19907;width:58966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6fsIA&#10;AADcAAAADwAAAGRycy9kb3ducmV2LnhtbERPu2rDMBTdC/0HcQtZSi3HgwmulZAmDXRoh7gh88W6&#10;tU2sKyMpfvx9NRQ6Hs673M2mFyM531lWsE5SEMS11R03Ci7fp5cNCB+QNfaWScFCHnbbx4cSC20n&#10;PtNYhUbEEPYFKmhDGAopfd2SQZ/YgThyP9YZDBG6RmqHUww3vczSNJcGO44NLQ50aKm+VXejID+6&#10;+3Tmw/Px8v6JX0OTXd+Wq1Krp3n/CiLQHP7Ff+4PrWCzjm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3p+wgAAANwAAAAPAAAAAAAAAAAAAAAAAJgCAABkcnMvZG93&#10;bnJldi54bWxQSwUGAAAAAAQABAD1AAAAhwMAAAAA&#10;" stroked="f">
                  <v:textbox inset="0,0,0,0">
                    <w:txbxContent>
                      <w:p w:rsidR="002921F9" w:rsidRPr="00057F1B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39. Построение фронтальной </w:t>
                        </w:r>
                        <w:proofErr w:type="spellStart"/>
                        <w:r>
                          <w:t>диметрической</w:t>
                        </w:r>
                        <w:proofErr w:type="spellEnd"/>
                        <w:r>
                          <w:t xml:space="preserve"> проекции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2B1B84">
        <w:t xml:space="preserve">Удаляют лишние линии и обводят видимый контур детали (рисунок </w:t>
      </w:r>
      <w:r>
        <w:t>39</w:t>
      </w:r>
      <w:r w:rsidRPr="002B1B84">
        <w:t>, г).</w:t>
      </w:r>
    </w:p>
    <w:p w:rsidR="002921F9" w:rsidRPr="002B1B84" w:rsidRDefault="002921F9" w:rsidP="002921F9">
      <w:pPr>
        <w:pStyle w:val="a4"/>
      </w:pPr>
    </w:p>
    <w:p w:rsidR="002921F9" w:rsidRDefault="002921F9" w:rsidP="002921F9">
      <w:pPr>
        <w:pStyle w:val="3"/>
        <w:jc w:val="center"/>
        <w:rPr>
          <w:rFonts w:ascii="Times New Roman" w:hAnsi="Times New Roman" w:cs="Times New Roman"/>
          <w:color w:val="auto"/>
          <w:sz w:val="28"/>
          <w:szCs w:val="28"/>
        </w:rPr>
      </w:pPr>
      <w:bookmarkStart w:id="7" w:name="_Toc288184363"/>
      <w:r w:rsidRPr="002B1B84">
        <w:rPr>
          <w:rFonts w:ascii="Times New Roman" w:hAnsi="Times New Roman" w:cs="Times New Roman"/>
          <w:color w:val="auto"/>
          <w:sz w:val="28"/>
          <w:szCs w:val="28"/>
        </w:rPr>
        <w:t>2.2.2 Изометрические проекции окружностей</w:t>
      </w:r>
      <w:bookmarkEnd w:id="7"/>
    </w:p>
    <w:p w:rsidR="002921F9" w:rsidRDefault="002921F9" w:rsidP="002921F9">
      <w:pPr>
        <w:pStyle w:val="a4"/>
      </w:pPr>
    </w:p>
    <w:p w:rsidR="002921F9" w:rsidRDefault="002921F9" w:rsidP="002921F9">
      <w:pPr>
        <w:pStyle w:val="a4"/>
      </w:pPr>
      <w:r>
        <w:t>Изометрической проекцией окружности (</w:t>
      </w:r>
      <w:r w:rsidRPr="00B45B6F">
        <w:t>рис</w:t>
      </w:r>
      <w:r>
        <w:t>унок 40) является кривая, которая называется эллипсом. Эллипсы строить трудно. В практике черчения вместо них часто строят овалы. Овал — замкнутая кривая, очерченная дугами окружностей. Овал удобно строить, вписывая в ромб, который является изометрической проекцией квадрата.</w:t>
      </w:r>
    </w:p>
    <w:p w:rsidR="002921F9" w:rsidRDefault="002921F9" w:rsidP="002921F9">
      <w:pPr>
        <w:pStyle w:val="a4"/>
      </w:pPr>
      <w:r>
        <w:t>Построение овала, вписанного в ромб, выполняют в такой последовательности.</w:t>
      </w:r>
    </w:p>
    <w:p w:rsidR="002921F9" w:rsidRPr="00F94F71" w:rsidRDefault="002921F9" w:rsidP="002921F9">
      <w:pPr>
        <w:pStyle w:val="a4"/>
      </w:pPr>
      <w:r w:rsidRPr="00F94F71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CD3EC65" wp14:editId="092090AC">
                <wp:simplePos x="0" y="0"/>
                <wp:positionH relativeFrom="column">
                  <wp:posOffset>177165</wp:posOffset>
                </wp:positionH>
                <wp:positionV relativeFrom="paragraph">
                  <wp:posOffset>3810</wp:posOffset>
                </wp:positionV>
                <wp:extent cx="2790825" cy="2796540"/>
                <wp:effectExtent l="0" t="0" r="9525" b="3810"/>
                <wp:wrapSquare wrapText="bothSides"/>
                <wp:docPr id="841" name="Группа 8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96540"/>
                          <a:chOff x="0" y="0"/>
                          <a:chExt cx="2790825" cy="2796540"/>
                        </a:xfrm>
                      </wpg:grpSpPr>
                      <pic:pic xmlns:pic="http://schemas.openxmlformats.org/drawingml/2006/picture">
                        <pic:nvPicPr>
                          <pic:cNvPr id="833" name="Рисунок 833" descr="C:\Users\Катенок\Desktop\123456\йцукн.tif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33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40" name="Поле 840"/>
                        <wps:cNvSpPr txBox="1"/>
                        <wps:spPr>
                          <a:xfrm>
                            <a:off x="0" y="2390775"/>
                            <a:ext cx="2789555" cy="4057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9D6C63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0. </w:t>
                              </w:r>
                              <w:r w:rsidRPr="005F3B9E">
                                <w:t>Изображение в изометрической проекции окружностей, вписанных в ку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D3EC65" id="Группа 841" o:spid="_x0000_s1035" style="position:absolute;left:0;text-align:left;margin-left:13.95pt;margin-top:.3pt;width:219.75pt;height:220.2pt;z-index:251662336" coordsize="27908,27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">
                <v:shape id="Рисунок 833" o:spid="_x0000_s1036" type="#_x0000_t75" style="position:absolute;width:27908;height:23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dNha7DAAAA3AAAAA8AAABkcnMvZG93bnJldi54bWxEj9GKwjAURN+F/YdwF3zTdBVFukaRBWX1&#10;QbDuB1yaa1ttbmqTrfHvjSD4OMzMGWa+DKYWHbWusqzga5iAIM6trrhQ8HdcD2YgnEfWWFsmBXdy&#10;sFx89OaYanvjA3WZL0SEsEtRQel9k0rp8pIMuqFtiKN3sq1BH2VbSN3iLcJNLUdJMpUGK44LJTb0&#10;U1J+yf6NgmZju/3K77gLl/05GDM5ZNetUv3PsPoG4Sn4d/jV/tUKZuMxPM/EIyA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02FrsMAAADcAAAADwAAAAAAAAAAAAAAAACf&#10;AgAAZHJzL2Rvd25yZXYueG1sUEsFBgAAAAAEAAQA9wAAAI8DAAAAAA==&#10;">
                  <v:imagedata r:id="rId27" o:title="йцукн"/>
                  <v:path arrowok="t"/>
                </v:shape>
                <v:shape id="Поле 840" o:spid="_x0000_s1037" type="#_x0000_t202" style="position:absolute;top:23907;width:27895;height:4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GGMMA&#10;AADcAAAADwAAAGRycy9kb3ducmV2LnhtbERPz2vCMBS+D/Y/hDfYZcx0sxSpRhFRmLvIOi+7PZpn&#10;U9e8lCTV7r9fDoLHj+/3YjXaTlzIh9axgrdJBoK4drrlRsHxe/c6AxEissbOMSn4owCr5ePDAkvt&#10;rvxFlyo2IoVwKFGBibEvpQy1IYth4nrixJ2ctxgT9I3UHq8p3HbyPcsKabHl1GCwp42h+rcarIJD&#10;/nMwL8Np+7nOp35/HDbFuamUen4a13MQkcZ4F9/cH1rBLE/z05l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PGGMMAAADcAAAADwAAAAAAAAAAAAAAAACYAgAAZHJzL2Rv&#10;d25yZXYueG1sUEsFBgAAAAAEAAQA9QAAAIgDAAAAAA==&#10;" stroked="f">
                  <v:textbox style="mso-fit-shape-to-text:t" inset="0,0,0,0">
                    <w:txbxContent>
                      <w:p w:rsidR="002921F9" w:rsidRPr="009D6C63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0. </w:t>
                        </w:r>
                        <w:r w:rsidRPr="005F3B9E">
                          <w:t>Изображение в изометрической проекции окружностей, вписанных в ку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94F71">
        <w:t>Вначале строят ромб со стороной, равной диаметру изображаемой окружности (рисунок 4</w:t>
      </w:r>
      <w:r>
        <w:t>1</w:t>
      </w:r>
      <w:r w:rsidRPr="00F94F71">
        <w:t xml:space="preserve">, а). Для этого через точку </w:t>
      </w:r>
      <w:proofErr w:type="gramStart"/>
      <w:r w:rsidRPr="00F94F71">
        <w:t>О</w:t>
      </w:r>
      <w:proofErr w:type="gramEnd"/>
      <w:r w:rsidRPr="00F94F71">
        <w:t xml:space="preserve"> проводят изометрические оси х и у. На них от точки </w:t>
      </w:r>
      <w:proofErr w:type="gramStart"/>
      <w:r w:rsidRPr="00F94F71">
        <w:t>О</w:t>
      </w:r>
      <w:proofErr w:type="gramEnd"/>
      <w:r w:rsidRPr="00F94F71">
        <w:t xml:space="preserve"> откладывают отрезки, равные радиусу изображаемой окружности. Через точки a, b, </w:t>
      </w:r>
      <w:r w:rsidRPr="00F94F71">
        <w:rPr>
          <w:lang w:val="en-US"/>
        </w:rPr>
        <w:t>c</w:t>
      </w:r>
      <w:r w:rsidRPr="00F94F71">
        <w:t xml:space="preserve"> и </w:t>
      </w:r>
      <w:r w:rsidRPr="00F94F71">
        <w:rPr>
          <w:lang w:val="en-US"/>
        </w:rPr>
        <w:t>d</w:t>
      </w:r>
      <w:r w:rsidRPr="00F94F71">
        <w:t xml:space="preserve"> проводят прямые, параллельные осям; получают ромб.</w:t>
      </w:r>
    </w:p>
    <w:p w:rsidR="002921F9" w:rsidRPr="00F94F71" w:rsidRDefault="002921F9" w:rsidP="002921F9">
      <w:pPr>
        <w:pStyle w:val="a4"/>
      </w:pPr>
      <w:r w:rsidRPr="00F94F71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3C170992" wp14:editId="5AD6F96F">
                <wp:simplePos x="0" y="0"/>
                <wp:positionH relativeFrom="margin">
                  <wp:posOffset>2893785</wp:posOffset>
                </wp:positionH>
                <wp:positionV relativeFrom="paragraph">
                  <wp:posOffset>795090</wp:posOffset>
                </wp:positionV>
                <wp:extent cx="2626360" cy="2497455"/>
                <wp:effectExtent l="0" t="0" r="2540" b="0"/>
                <wp:wrapTight wrapText="bothSides">
                  <wp:wrapPolygon edited="0">
                    <wp:start x="0" y="0"/>
                    <wp:lineTo x="0" y="21419"/>
                    <wp:lineTo x="21464" y="21419"/>
                    <wp:lineTo x="21464" y="0"/>
                    <wp:lineTo x="0" y="0"/>
                  </wp:wrapPolygon>
                </wp:wrapTight>
                <wp:docPr id="756" name="Группа 7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6360" cy="2497455"/>
                          <a:chOff x="0" y="0"/>
                          <a:chExt cx="2060812" cy="2028196"/>
                        </a:xfrm>
                      </wpg:grpSpPr>
                      <pic:pic xmlns:pic="http://schemas.openxmlformats.org/drawingml/2006/picture">
                        <pic:nvPicPr>
                          <pic:cNvPr id="754" name="Рисунок 754" descr="C:\Users\Катенок\Desktop\123456\рис 67.tif"/>
                          <pic:cNvPicPr>
                            <a:picLocks noChangeAspect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0812" cy="1549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5" name="Поле 755"/>
                        <wps:cNvSpPr txBox="1"/>
                        <wps:spPr>
                          <a:xfrm>
                            <a:off x="0" y="1603375"/>
                            <a:ext cx="2059940" cy="424821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FD1BC4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>Рисунок 42.</w:t>
                              </w:r>
                              <w:r w:rsidRPr="0025585D">
                                <w:t xml:space="preserve"> Построение овалов: а - лежащего в плоскости, перпендикулярной ос</w:t>
                              </w:r>
                              <w:r>
                                <w:t xml:space="preserve">и </w:t>
                              </w:r>
                              <w:r w:rsidRPr="0025585D">
                                <w:t>у; б - лежащего в плоскости, перпендикулярной оси х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C170992" id="Группа 756" o:spid="_x0000_s1038" style="position:absolute;left:0;text-align:left;margin-left:227.85pt;margin-top:62.6pt;width:206.8pt;height:196.65pt;z-index:251664384;mso-position-horizontal-relative:margin;mso-width-relative:margin;mso-height-relative:margin" coordsize="20608,20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">
                <v:shape id="Рисунок 754" o:spid="_x0000_s1039" type="#_x0000_t75" style="position:absolute;width:20608;height:154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TAqXFAAAA3AAAAA8AAABkcnMvZG93bnJldi54bWxEj0FrAjEUhO8F/0N4hd5qtmqtbI2iguDB&#10;ClXr+XXz3CxuXpYkddd/bwqFHoeZ+YaZzjtbiyv5UDlW8NLPQBAXTldcKjge1s8TECEia6wdk4Ib&#10;BZjPeg9TzLVr+ZOu+1iKBOGQowITY5NLGQpDFkPfNcTJOztvMSbpS6k9tgluaznIsrG0WHFaMNjQ&#10;ylBx2f9YBeG8Ovr2Y2eX5rTbDr+/TJTDpVJPj93iHUSkLv6H/9obreDtdQS/Z9IRkLM7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EwKlxQAAANwAAAAPAAAAAAAAAAAAAAAA&#10;AJ8CAABkcnMvZG93bnJldi54bWxQSwUGAAAAAAQABAD3AAAAkQMAAAAA&#10;">
                  <v:imagedata r:id="rId29" o:title="рис 67"/>
                  <v:path arrowok="t"/>
                </v:shape>
                <v:shape id="Поле 755" o:spid="_x0000_s1040" type="#_x0000_t202" style="position:absolute;top:16033;width:20599;height:4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4dsQA&#10;AADcAAAADwAAAGRycy9kb3ducmV2LnhtbESPQYvCMBSE78L+h/AWvIimCupSjbKru+BBD7ri+dE8&#10;22LzUpJo6783guBxmJlvmPmyNZW4kfOlZQXDQQKCOLO65FzB8f+v/wXCB2SNlWVScCcPy8VHZ46p&#10;tg3v6XYIuYgQ9ikqKEKoUyl9VpBBP7A1cfTO1hkMUbpcaodNhJtKjpJkIg2WHBcKrGlVUHY5XI2C&#10;ydpdmz2veuvj7xZ3dT46/dxPSnU/2+8ZiEBteIdf7Y1WMB2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o+HbEAAAA3AAAAA8AAAAAAAAAAAAAAAAAmAIAAGRycy9k&#10;b3ducmV2LnhtbFBLBQYAAAAABAAEAPUAAACJAwAAAAA=&#10;" stroked="f">
                  <v:textbox inset="0,0,0,0">
                    <w:txbxContent>
                      <w:p w:rsidR="002921F9" w:rsidRPr="00FD1BC4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>Рисунок 42.</w:t>
                        </w:r>
                        <w:r w:rsidRPr="0025585D">
                          <w:t xml:space="preserve"> Построение овалов: а - лежащего в плоскости, перпендикулярной ос</w:t>
                        </w:r>
                        <w:r>
                          <w:t xml:space="preserve">и </w:t>
                        </w:r>
                        <w:r w:rsidRPr="0025585D">
                          <w:t>у; б - лежащего в плоскости, перпендикулярной оси х</w:t>
                        </w:r>
                      </w:p>
                    </w:txbxContent>
                  </v:textbox>
                </v:shape>
                <w10:wrap type="tight" anchorx="margin"/>
              </v:group>
            </w:pict>
          </mc:Fallback>
        </mc:AlternateContent>
      </w:r>
      <w:r w:rsidRPr="00F94F71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48AB77A" wp14:editId="78AD9A16">
                <wp:simplePos x="0" y="0"/>
                <wp:positionH relativeFrom="margin">
                  <wp:align>left</wp:align>
                </wp:positionH>
                <wp:positionV relativeFrom="paragraph">
                  <wp:posOffset>527995</wp:posOffset>
                </wp:positionV>
                <wp:extent cx="2333625" cy="4257675"/>
                <wp:effectExtent l="0" t="0" r="9525" b="9525"/>
                <wp:wrapSquare wrapText="bothSides"/>
                <wp:docPr id="752" name="Группа 7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625" cy="4257675"/>
                          <a:chOff x="0" y="0"/>
                          <a:chExt cx="1999615" cy="3616960"/>
                        </a:xfrm>
                      </wpg:grpSpPr>
                      <pic:pic xmlns:pic="http://schemas.openxmlformats.org/drawingml/2006/picture">
                        <pic:nvPicPr>
                          <pic:cNvPr id="26" name="Рисунок 26" descr="C:\Users\Катенок\Desktop\123456\рис 66.tif"/>
                          <pic:cNvPicPr>
                            <a:picLocks noChangeAspect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9397" cy="3295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Поле 33"/>
                        <wps:cNvSpPr txBox="1"/>
                        <wps:spPr>
                          <a:xfrm>
                            <a:off x="0" y="3350260"/>
                            <a:ext cx="1999615" cy="2667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2A27F0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1. </w:t>
                              </w:r>
                              <w:r w:rsidRPr="003A203D">
                                <w:t>Построение опал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8AB77A" id="Группа 752" o:spid="_x0000_s1041" style="position:absolute;left:0;text-align:left;margin-left:0;margin-top:41.55pt;width:183.75pt;height:335.25pt;z-index:251663360;mso-position-horizontal:left;mso-position-horizontal-relative:margin;mso-width-relative:margin;mso-height-relative:margin" coordsize="19996,361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">
                <v:shape id="Рисунок 26" o:spid="_x0000_s1042" type="#_x0000_t75" style="position:absolute;width:19993;height:32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C8RrFAAAA2wAAAA8AAABkcnMvZG93bnJldi54bWxEj0FrAjEUhO8F/0N4greaVUHK1ijFItra&#10;QrtKe31sXnfXbl5Ckurqr2+EQo/DzHzDzBadacWRfGgsKxgNMxDEpdUNVwr2u9XtHYgQkTW2lknB&#10;mQIs5r2bGebanvidjkWsRIJwyFFBHaPLpQxlTQbD0Dri5H1ZbzAm6SupPZ4S3LRynGVTabDhtFCj&#10;o2VN5XfxYxT4iYuXl9e1e/tYfj6tiu2jf5YHpQb97uEeRKQu/of/2hutYDyF65f0A+T8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gvEaxQAAANsAAAAPAAAAAAAAAAAAAAAA&#10;AJ8CAABkcnMvZG93bnJldi54bWxQSwUGAAAAAAQABAD3AAAAkQMAAAAA&#10;">
                  <v:imagedata r:id="rId31" o:title="рис 66"/>
                  <v:path arrowok="t"/>
                </v:shape>
                <v:shape id="Поле 33" o:spid="_x0000_s1043" type="#_x0000_t202" style="position:absolute;top:33502;width:1999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WScUA&#10;AADbAAAADwAAAGRycy9kb3ducmV2LnhtbESPzWrDMBCE74W8g9hALyWRE0M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RZJxQAAANsAAAAPAAAAAAAAAAAAAAAAAJgCAABkcnMv&#10;ZG93bnJldi54bWxQSwUGAAAAAAQABAD1AAAAigMAAAAA&#10;" stroked="f">
                  <v:textbox inset="0,0,0,0">
                    <w:txbxContent>
                      <w:p w:rsidR="002921F9" w:rsidRPr="002A27F0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1. </w:t>
                        </w:r>
                        <w:r w:rsidRPr="003A203D">
                          <w:t>Построение опала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94F71">
        <w:t>Большая ось овала располагается на большой диагонали ромба.</w:t>
      </w:r>
    </w:p>
    <w:p w:rsidR="002921F9" w:rsidRPr="00F94F71" w:rsidRDefault="002921F9" w:rsidP="002921F9">
      <w:pPr>
        <w:pStyle w:val="a4"/>
      </w:pPr>
      <w:r w:rsidRPr="00F94F71">
        <w:t>После этого вписывают в ромб овал. Для этого из вершин тупых углов (точек А и В) описывают дуги. Их радиус R равен расстоянию от вершины тупого угла (точек А и В) до то чек с, d или a, b соответственно (рисунок 4</w:t>
      </w:r>
      <w:r>
        <w:t>1</w:t>
      </w:r>
      <w:r w:rsidRPr="00F94F71">
        <w:t>, б).</w:t>
      </w:r>
    </w:p>
    <w:p w:rsidR="002921F9" w:rsidRPr="00F94F71" w:rsidRDefault="002921F9" w:rsidP="002921F9">
      <w:pPr>
        <w:pStyle w:val="a4"/>
      </w:pPr>
      <w:r w:rsidRPr="00F94F71">
        <w:t xml:space="preserve">Через точки В </w:t>
      </w:r>
      <w:proofErr w:type="gramStart"/>
      <w:r w:rsidRPr="00F94F71">
        <w:t>и</w:t>
      </w:r>
      <w:proofErr w:type="gramEnd"/>
      <w:r w:rsidRPr="00F94F71">
        <w:t xml:space="preserve"> а, В и </w:t>
      </w:r>
      <w:r w:rsidRPr="00F94F71">
        <w:rPr>
          <w:lang w:val="en-US"/>
        </w:rPr>
        <w:t>b</w:t>
      </w:r>
      <w:r w:rsidRPr="00F94F71">
        <w:t xml:space="preserve"> проводят прямые. В пересечении прямых </w:t>
      </w:r>
      <w:proofErr w:type="spellStart"/>
      <w:r w:rsidRPr="00F94F71">
        <w:t>Ва</w:t>
      </w:r>
      <w:proofErr w:type="spellEnd"/>
      <w:r w:rsidRPr="00F94F71">
        <w:t xml:space="preserve"> и В</w:t>
      </w:r>
      <w:r w:rsidRPr="00F94F71">
        <w:rPr>
          <w:lang w:val="en-US"/>
        </w:rPr>
        <w:t>b</w:t>
      </w:r>
      <w:r w:rsidRPr="00F94F71">
        <w:t xml:space="preserve"> с большей диагональю ромба находят точки С и D (рисунок 4</w:t>
      </w:r>
      <w:r>
        <w:t>1</w:t>
      </w:r>
      <w:r w:rsidRPr="00F94F71">
        <w:t xml:space="preserve">, в). Эти точки будут центрами малых дуг. Их радиус </w:t>
      </w:r>
      <w:proofErr w:type="spellStart"/>
      <w:r w:rsidRPr="00F94F71">
        <w:t>Rx</w:t>
      </w:r>
      <w:proofErr w:type="spellEnd"/>
      <w:r w:rsidRPr="00F94F71">
        <w:t xml:space="preserve"> равен </w:t>
      </w:r>
      <w:proofErr w:type="spellStart"/>
      <w:r w:rsidRPr="00F94F71">
        <w:t>Са</w:t>
      </w:r>
      <w:proofErr w:type="spellEnd"/>
      <w:r w:rsidRPr="00F94F71">
        <w:t xml:space="preserve"> (или </w:t>
      </w:r>
      <w:proofErr w:type="spellStart"/>
      <w:r w:rsidRPr="00F94F71">
        <w:t>Db</w:t>
      </w:r>
      <w:proofErr w:type="spellEnd"/>
      <w:r w:rsidRPr="00F94F71">
        <w:t>). Дугами этого радиуса плавно соединяют большие дуги овала.</w:t>
      </w:r>
    </w:p>
    <w:p w:rsidR="002921F9" w:rsidRPr="00F94F71" w:rsidRDefault="002921F9" w:rsidP="002921F9">
      <w:pPr>
        <w:pStyle w:val="a4"/>
      </w:pPr>
      <w:r w:rsidRPr="00F94F71">
        <w:t xml:space="preserve">Мы рассмотрели построение овала, лежащего в плоскости, перпендикулярной оси z (овал / на рисунке 41). Овалы, находящиеся в плоскостях, перпендикулярных оси у (овал 2, рисунок 41) и оси х (овал 3, рисунок 41), строят также. Только для овала 2 построение ведут на осях х и z </w:t>
      </w:r>
      <w:r w:rsidRPr="00F94F71">
        <w:lastRenderedPageBreak/>
        <w:t>(рисунок 42, а), а для овала 3 — на осях у и z (рисунок 42, б). Рассмотрим, как применяются изученные построения на практике.</w:t>
      </w:r>
    </w:p>
    <w:p w:rsidR="002921F9" w:rsidRPr="002921F9" w:rsidRDefault="002921F9" w:rsidP="002921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8" w:name="_Toc288184364"/>
    </w:p>
    <w:p w:rsidR="002921F9" w:rsidRPr="002921F9" w:rsidRDefault="002921F9" w:rsidP="002921F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21F9">
        <w:rPr>
          <w:rFonts w:ascii="Times New Roman" w:hAnsi="Times New Roman" w:cs="Times New Roman"/>
          <w:b/>
          <w:sz w:val="28"/>
          <w:szCs w:val="28"/>
        </w:rPr>
        <w:t>2.2.2 Способ построения аксонометрических проекций предметов, имеющих круглые поверхности</w:t>
      </w:r>
      <w:bookmarkEnd w:id="8"/>
    </w:p>
    <w:p w:rsidR="002921F9" w:rsidRPr="00F94F71" w:rsidRDefault="002921F9" w:rsidP="002921F9">
      <w:pPr>
        <w:pStyle w:val="a4"/>
      </w:pPr>
      <w:bookmarkStart w:id="9" w:name="_GoBack"/>
      <w:bookmarkEnd w:id="9"/>
    </w:p>
    <w:p w:rsidR="002921F9" w:rsidRPr="00F94F71" w:rsidRDefault="002921F9" w:rsidP="002921F9">
      <w:pPr>
        <w:pStyle w:val="a4"/>
      </w:pPr>
      <w:r w:rsidRPr="00F94F71">
        <w:t>На рисунке 43, а дана изометрическая проекция планки. Надо изобразить цилиндрическое отверстие, просверленное перпендикулярно передней грани. Построение выполняют так:</w:t>
      </w:r>
    </w:p>
    <w:p w:rsidR="002921F9" w:rsidRPr="00F94F71" w:rsidRDefault="002921F9" w:rsidP="002921F9">
      <w:pPr>
        <w:pStyle w:val="a4"/>
      </w:pPr>
      <w:r w:rsidRPr="00F94F71">
        <w:t>1.</w:t>
      </w:r>
      <w:r w:rsidRPr="00F94F71">
        <w:tab/>
        <w:t>Находят центр отверстия на передней грани. Определяют направление изометрических осей для построения ромба (рисунок 43). Из найденного центра проводят оси (рисунок 43, а) и откладывают на них отрезки, равные радиусу окружности.</w:t>
      </w:r>
    </w:p>
    <w:p w:rsidR="002921F9" w:rsidRPr="00F94F71" w:rsidRDefault="002921F9" w:rsidP="002921F9">
      <w:pPr>
        <w:pStyle w:val="a4"/>
      </w:pPr>
      <w:r w:rsidRPr="00F94F71">
        <w:t>2.</w:t>
      </w:r>
      <w:r w:rsidRPr="00F94F71">
        <w:tab/>
        <w:t>Строят ромб. Проводят его большую диагональ (рисунок 43, б).</w:t>
      </w:r>
    </w:p>
    <w:p w:rsidR="002921F9" w:rsidRPr="00F94F71" w:rsidRDefault="002921F9" w:rsidP="002921F9">
      <w:pPr>
        <w:pStyle w:val="a4"/>
      </w:pPr>
      <w:r w:rsidRPr="00F94F71">
        <w:t>3.</w:t>
      </w:r>
      <w:r w:rsidRPr="00F94F71">
        <w:tab/>
        <w:t>Описывают большие дуги. Находят центры для малых дуг (рисунок 43, в).</w:t>
      </w:r>
    </w:p>
    <w:p w:rsidR="002921F9" w:rsidRPr="00F94F71" w:rsidRDefault="002921F9" w:rsidP="002921F9">
      <w:pPr>
        <w:pStyle w:val="a4"/>
      </w:pPr>
      <w:r w:rsidRPr="00F94F71">
        <w:t>4.</w:t>
      </w:r>
      <w:r w:rsidRPr="00F94F71">
        <w:tab/>
        <w:t>Проводят из найденных центров малые дуги.</w:t>
      </w:r>
    </w:p>
    <w:p w:rsidR="002921F9" w:rsidRDefault="002921F9" w:rsidP="002921F9">
      <w:pPr>
        <w:pStyle w:val="a4"/>
      </w:pPr>
      <w:r w:rsidRPr="00F94F71">
        <w:t>Такой же овал строят на задней грани, но обводят лишь видимую его часть (рисунок 43, г).</w:t>
      </w:r>
    </w:p>
    <w:p w:rsidR="002921F9" w:rsidRDefault="002921F9" w:rsidP="002921F9">
      <w:r w:rsidRPr="00F94F71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B940FD0" wp14:editId="4A2F5689">
                <wp:simplePos x="0" y="0"/>
                <wp:positionH relativeFrom="column">
                  <wp:posOffset>1645850</wp:posOffset>
                </wp:positionH>
                <wp:positionV relativeFrom="paragraph">
                  <wp:posOffset>600428</wp:posOffset>
                </wp:positionV>
                <wp:extent cx="3070860" cy="2981960"/>
                <wp:effectExtent l="0" t="0" r="0" b="8890"/>
                <wp:wrapSquare wrapText="bothSides"/>
                <wp:docPr id="759" name="Группа 7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0860" cy="2981960"/>
                          <a:chOff x="0" y="0"/>
                          <a:chExt cx="3070860" cy="2982035"/>
                        </a:xfrm>
                      </wpg:grpSpPr>
                      <pic:pic xmlns:pic="http://schemas.openxmlformats.org/drawingml/2006/picture">
                        <pic:nvPicPr>
                          <pic:cNvPr id="757" name="Рисунок 757" descr="C:\Users\Катенок\Desktop\123456\рис 68.tif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0746" cy="2579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8" name="Поле 758"/>
                        <wps:cNvSpPr txBox="1"/>
                        <wps:spPr>
                          <a:xfrm>
                            <a:off x="0" y="2633980"/>
                            <a:ext cx="3070860" cy="3480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2921F9" w:rsidRPr="00F337E1" w:rsidRDefault="002921F9" w:rsidP="002921F9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3. </w:t>
                              </w:r>
                              <w:r w:rsidRPr="00D21AB6">
                                <w:t>Построение изометрической проекции детали с цилиндрическим отверстие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940FD0" id="Группа 759" o:spid="_x0000_s1044" style="position:absolute;margin-left:129.6pt;margin-top:47.3pt;width:241.8pt;height:234.8pt;z-index:251665408;mso-height-relative:margin" coordsize="30708,298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">
                <v:shape id="Рисунок 757" o:spid="_x0000_s1045" type="#_x0000_t75" style="position:absolute;width:30707;height:257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X1GnEAAAA3AAAAA8AAABkcnMvZG93bnJldi54bWxEj1trAjEUhN8L/odwBN9q1oIXVqOIpeCr&#10;2yr6dticvejmZJvEdf33TaHQx2FmvmFWm940oiPna8sKJuMEBHFudc2lgq/Pj9cFCB+QNTaWScGT&#10;PGzWg5cVpto++EBdFkoRIexTVFCF0KZS+rwig35sW+LoFdYZDFG6UmqHjwg3jXxLkpk0WHNcqLCl&#10;XUX5LbsbBZfO32enrNiXk9v56Jrvd1lkV6VGw367BBGoD//hv/ZeK5hP5/B7Jh4Buf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ZX1GnEAAAA3AAAAA8AAAAAAAAAAAAAAAAA&#10;nwIAAGRycy9kb3ducmV2LnhtbFBLBQYAAAAABAAEAPcAAACQAwAAAAA=&#10;">
                  <v:imagedata r:id="rId33" o:title="рис 68"/>
                  <v:path arrowok="t"/>
                </v:shape>
                <v:shape id="Поле 758" o:spid="_x0000_s1046" type="#_x0000_t202" style="position:absolute;top:26339;width:30708;height:3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lX6MMA&#10;AADcAAAADwAAAGRycy9kb3ducmV2LnhtbERPz2vCMBS+D/wfwhN2GZpOmJNqLFoVdtgO1uL50by1&#10;Zc1LSaKt//1yGOz48f3eZKPpxJ2cby0reJ0nIIgrq1uuFZSX02wFwgdkjZ1lUvAgD9l28rTBVNuB&#10;z3QvQi1iCPsUFTQh9KmUvmrIoJ/bnjhy39YZDBG6WmqHQww3nVwkyVIabDk2NNhT3lD1U9yMguXB&#10;3YYz5y+H8viJX329uO4fV6Wep+NuDSLQGP7Ff+4PreD9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lX6MMAAADcAAAADwAAAAAAAAAAAAAAAACYAgAAZHJzL2Rv&#10;d25yZXYueG1sUEsFBgAAAAAEAAQA9QAAAIgDAAAAAA==&#10;" stroked="f">
                  <v:textbox inset="0,0,0,0">
                    <w:txbxContent>
                      <w:p w:rsidR="002921F9" w:rsidRPr="00F337E1" w:rsidRDefault="002921F9" w:rsidP="002921F9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3. </w:t>
                        </w:r>
                        <w:r w:rsidRPr="00D21AB6">
                          <w:t>Построение изометрической проекции детали с цилиндрическим отверстием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sectPr w:rsidR="002921F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4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21F9"/>
    <w:rsid w:val="00242E1C"/>
    <w:rsid w:val="002921F9"/>
    <w:rsid w:val="003C56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C50A493-C676-4A03-A1C8-1893C77A52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21F9"/>
  </w:style>
  <w:style w:type="paragraph" w:styleId="1">
    <w:name w:val="heading 1"/>
    <w:basedOn w:val="a"/>
    <w:next w:val="a"/>
    <w:link w:val="10"/>
    <w:uiPriority w:val="9"/>
    <w:qFormat/>
    <w:rsid w:val="002921F9"/>
    <w:pPr>
      <w:keepNext/>
      <w:keepLines/>
      <w:spacing w:before="480" w:after="0" w:line="276" w:lineRule="auto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921F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2921F9"/>
    <w:pPr>
      <w:keepNext/>
      <w:keepLines/>
      <w:spacing w:before="200" w:after="0" w:line="276" w:lineRule="auto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921F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921F9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2921F9"/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a3">
    <w:name w:val="caption"/>
    <w:basedOn w:val="a"/>
    <w:next w:val="a"/>
    <w:uiPriority w:val="35"/>
    <w:unhideWhenUsed/>
    <w:qFormat/>
    <w:rsid w:val="002921F9"/>
    <w:pPr>
      <w:spacing w:after="200" w:line="240" w:lineRule="auto"/>
    </w:pPr>
    <w:rPr>
      <w:b/>
      <w:bCs/>
      <w:color w:val="5B9BD5" w:themeColor="accent1"/>
      <w:sz w:val="18"/>
      <w:szCs w:val="18"/>
    </w:rPr>
  </w:style>
  <w:style w:type="paragraph" w:customStyle="1" w:styleId="a4">
    <w:name w:val="блянах"/>
    <w:basedOn w:val="a"/>
    <w:link w:val="a5"/>
    <w:qFormat/>
    <w:rsid w:val="002921F9"/>
    <w:pPr>
      <w:spacing w:after="0" w:line="276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5">
    <w:name w:val="блянах Знак"/>
    <w:basedOn w:val="a0"/>
    <w:link w:val="a4"/>
    <w:rsid w:val="002921F9"/>
    <w:rPr>
      <w:rFonts w:ascii="Times New Roman" w:hAnsi="Times New Roman" w:cs="Times New Roman"/>
      <w:sz w:val="28"/>
      <w:szCs w:val="28"/>
    </w:rPr>
  </w:style>
  <w:style w:type="table" w:customStyle="1" w:styleId="11">
    <w:name w:val="Сетка таблицы1"/>
    <w:basedOn w:val="a1"/>
    <w:next w:val="a6"/>
    <w:rsid w:val="002921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6">
    <w:name w:val="Table Grid"/>
    <w:basedOn w:val="a1"/>
    <w:uiPriority w:val="39"/>
    <w:rsid w:val="002921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png"/><Relationship Id="rId18" Type="http://schemas.openxmlformats.org/officeDocument/2006/relationships/oleObject" Target="embeddings/oleObject1.bin"/><Relationship Id="rId26" Type="http://schemas.openxmlformats.org/officeDocument/2006/relationships/image" Target="media/image22.png"/><Relationship Id="rId3" Type="http://schemas.openxmlformats.org/officeDocument/2006/relationships/webSettings" Target="webSettings.xml"/><Relationship Id="rId21" Type="http://schemas.openxmlformats.org/officeDocument/2006/relationships/image" Target="media/image17.png"/><Relationship Id="rId34" Type="http://schemas.openxmlformats.org/officeDocument/2006/relationships/fontTable" Target="fontTable.xml"/><Relationship Id="rId7" Type="http://schemas.openxmlformats.org/officeDocument/2006/relationships/image" Target="media/image4.jpeg"/><Relationship Id="rId12" Type="http://schemas.openxmlformats.org/officeDocument/2006/relationships/image" Target="media/image9.png"/><Relationship Id="rId17" Type="http://schemas.openxmlformats.org/officeDocument/2006/relationships/image" Target="media/image14.wmf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8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10" Type="http://schemas.openxmlformats.org/officeDocument/2006/relationships/image" Target="media/image7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theme" Target="theme/theme1.xml"/><Relationship Id="rId8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091</Words>
  <Characters>6225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7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 комлева</dc:creator>
  <cp:keywords/>
  <dc:description/>
  <cp:lastModifiedBy>марина комлева</cp:lastModifiedBy>
  <cp:revision>1</cp:revision>
  <dcterms:created xsi:type="dcterms:W3CDTF">2020-12-29T06:08:00Z</dcterms:created>
  <dcterms:modified xsi:type="dcterms:W3CDTF">2020-12-29T06:12:00Z</dcterms:modified>
</cp:coreProperties>
</file>